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3" r:id="rId3"/>
    <p:sldId id="257" r:id="rId4"/>
    <p:sldId id="258" r:id="rId5"/>
    <p:sldId id="264" r:id="rId6"/>
    <p:sldId id="259" r:id="rId7"/>
    <p:sldId id="260" r:id="rId8"/>
    <p:sldId id="261" r:id="rId9"/>
    <p:sldId id="265" r:id="rId10"/>
    <p:sldId id="266" r:id="rId11"/>
    <p:sldId id="262" r:id="rId12"/>
    <p:sldId id="272" r:id="rId13"/>
    <p:sldId id="273" r:id="rId14"/>
    <p:sldId id="274" r:id="rId15"/>
    <p:sldId id="267" r:id="rId16"/>
    <p:sldId id="268" r:id="rId17"/>
    <p:sldId id="269" r:id="rId18"/>
    <p:sldId id="270" r:id="rId19"/>
    <p:sldId id="275" r:id="rId20"/>
    <p:sldId id="276" r:id="rId21"/>
    <p:sldId id="277" r:id="rId22"/>
    <p:sldId id="271" r:id="rId23"/>
    <p:sldId id="278" r:id="rId24"/>
    <p:sldId id="279" r:id="rId25"/>
    <p:sldId id="280" r:id="rId26"/>
    <p:sldId id="282" r:id="rId27"/>
    <p:sldId id="281" r:id="rId28"/>
    <p:sldId id="283" r:id="rId29"/>
    <p:sldId id="284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3" d="100"/>
          <a:sy n="103" d="100"/>
        </p:scale>
        <p:origin x="-19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1.wmf"/><Relationship Id="rId5" Type="http://schemas.openxmlformats.org/officeDocument/2006/relationships/image" Target="../media/image33.wmf"/><Relationship Id="rId4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14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1.wmf"/><Relationship Id="rId1" Type="http://schemas.openxmlformats.org/officeDocument/2006/relationships/image" Target="../media/image22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11" Type="http://schemas.openxmlformats.org/officeDocument/2006/relationships/image" Target="../media/image56.wmf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6.bin"/><Relationship Id="rId10" Type="http://schemas.openxmlformats.org/officeDocument/2006/relationships/oleObject" Target="../embeddings/oleObject83.bin"/><Relationship Id="rId4" Type="http://schemas.openxmlformats.org/officeDocument/2006/relationships/image" Target="../media/image66.wmf"/><Relationship Id="rId9" Type="http://schemas.openxmlformats.org/officeDocument/2006/relationships/image" Target="../media/image68.wmf"/><Relationship Id="rId14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7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79.wmf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7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86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3.wmf"/><Relationship Id="rId11" Type="http://schemas.openxmlformats.org/officeDocument/2006/relationships/image" Target="../media/image85.wmf"/><Relationship Id="rId5" Type="http://schemas.openxmlformats.org/officeDocument/2006/relationships/oleObject" Target="../embeddings/oleObject99.bin"/><Relationship Id="rId10" Type="http://schemas.openxmlformats.org/officeDocument/2006/relationships/oleObject" Target="../embeddings/oleObject102.bin"/><Relationship Id="rId4" Type="http://schemas.openxmlformats.org/officeDocument/2006/relationships/image" Target="../media/image82.wmf"/><Relationship Id="rId9" Type="http://schemas.openxmlformats.org/officeDocument/2006/relationships/image" Target="../media/image8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9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96.wmf"/><Relationship Id="rId3" Type="http://schemas.openxmlformats.org/officeDocument/2006/relationships/image" Target="../media/image97.png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9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02.wmf"/><Relationship Id="rId3" Type="http://schemas.openxmlformats.org/officeDocument/2006/relationships/image" Target="../media/image104.png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2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2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22.wmf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75130" y="1702976"/>
            <a:ext cx="874749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 smtClean="0"/>
              <a:t>Cluster #1</a:t>
            </a:r>
          </a:p>
          <a:p>
            <a:pPr algn="ctr"/>
            <a:r>
              <a:rPr lang="en-US" sz="7200" dirty="0" smtClean="0"/>
              <a:t>PowerPoint Review</a:t>
            </a:r>
            <a:endParaRPr lang="en-US" sz="7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8438" y="779463"/>
          <a:ext cx="184785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3" imgW="393480" imgH="419040" progId="Equation.DSMT4">
                  <p:embed/>
                </p:oleObj>
              </mc:Choice>
              <mc:Fallback>
                <p:oleObj name="Equation" r:id="rId3" imgW="3934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779463"/>
                        <a:ext cx="1847850" cy="196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77225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implify and express without exponents. 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36067" y="1252987"/>
          <a:ext cx="24447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067" y="1252987"/>
                        <a:ext cx="244475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87597" y="1263423"/>
          <a:ext cx="1968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597" y="1263423"/>
                        <a:ext cx="1968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81933" y="1387020"/>
          <a:ext cx="21478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9" imgW="457200" imgH="177480" progId="Equation.DSMT4">
                  <p:embed/>
                </p:oleObj>
              </mc:Choice>
              <mc:Fallback>
                <p:oleObj name="Equation" r:id="rId9" imgW="45720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933" y="1387020"/>
                        <a:ext cx="2147887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00518" y="2171472"/>
          <a:ext cx="184943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11" imgW="393480" imgH="177480" progId="Equation.DSMT4">
                  <p:embed/>
                </p:oleObj>
              </mc:Choice>
              <mc:Fallback>
                <p:oleObj name="Equation" r:id="rId11" imgW="3934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518" y="2171472"/>
                        <a:ext cx="1849437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618512" y="2264229"/>
            <a:ext cx="1186545" cy="69668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rot="20313725">
            <a:off x="317565" y="754621"/>
            <a:ext cx="1052151" cy="1974276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4" y="718458"/>
          <a:ext cx="2688771" cy="8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4" y="718458"/>
                        <a:ext cx="2688771" cy="877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77225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Express in standard notation. 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853" y="1621971"/>
          <a:ext cx="131603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53" y="1621971"/>
                        <a:ext cx="1316038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c 5"/>
          <p:cNvSpPr/>
          <p:nvPr/>
        </p:nvSpPr>
        <p:spPr>
          <a:xfrm rot="16200000" flipH="1">
            <a:off x="649634" y="2045294"/>
            <a:ext cx="403487" cy="395554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/>
          <p:cNvSpPr/>
          <p:nvPr/>
        </p:nvSpPr>
        <p:spPr>
          <a:xfrm rot="16200000" flipH="1">
            <a:off x="1033042" y="2043691"/>
            <a:ext cx="403487" cy="395554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rot="16200000" flipH="1">
            <a:off x="1416450" y="2042088"/>
            <a:ext cx="403487" cy="395554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 rot="16200000" flipH="1">
            <a:off x="1799858" y="2040485"/>
            <a:ext cx="403487" cy="395554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c 9"/>
          <p:cNvSpPr/>
          <p:nvPr/>
        </p:nvSpPr>
        <p:spPr>
          <a:xfrm rot="16200000" flipH="1">
            <a:off x="2183266" y="2038882"/>
            <a:ext cx="403487" cy="395554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c 10"/>
          <p:cNvSpPr/>
          <p:nvPr/>
        </p:nvSpPr>
        <p:spPr>
          <a:xfrm rot="16200000" flipH="1">
            <a:off x="2566674" y="2037279"/>
            <a:ext cx="403487" cy="395554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380724" y="1617663"/>
          <a:ext cx="5492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724" y="1617663"/>
                        <a:ext cx="54927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761572" y="1615878"/>
          <a:ext cx="5492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572" y="1615878"/>
                        <a:ext cx="54927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142420" y="1614093"/>
          <a:ext cx="5492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420" y="1614093"/>
                        <a:ext cx="54927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523268" y="1612308"/>
          <a:ext cx="5492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268" y="1612308"/>
                        <a:ext cx="54927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33455" y="2491205"/>
          <a:ext cx="29606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55" y="2491205"/>
                        <a:ext cx="296068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69586" y="2543362"/>
            <a:ext cx="2852747" cy="69668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0300" y="744355"/>
          <a:ext cx="2524025" cy="761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00" y="744355"/>
                        <a:ext cx="2524025" cy="7614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77225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Express in standard notation. 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03362" y="1637097"/>
          <a:ext cx="11906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362" y="1637097"/>
                        <a:ext cx="11906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c 5"/>
          <p:cNvSpPr/>
          <p:nvPr/>
        </p:nvSpPr>
        <p:spPr>
          <a:xfrm rot="5400000">
            <a:off x="2738317" y="1968294"/>
            <a:ext cx="403487" cy="395554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/>
          <p:cNvSpPr/>
          <p:nvPr/>
        </p:nvSpPr>
        <p:spPr>
          <a:xfrm rot="5400000">
            <a:off x="2342077" y="1976317"/>
            <a:ext cx="403487" cy="395554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rot="5400000">
            <a:off x="1955462" y="1993965"/>
            <a:ext cx="403487" cy="395554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 rot="5400000">
            <a:off x="1559222" y="1992361"/>
            <a:ext cx="403487" cy="395554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c 9"/>
          <p:cNvSpPr/>
          <p:nvPr/>
        </p:nvSpPr>
        <p:spPr>
          <a:xfrm rot="5400000">
            <a:off x="1162982" y="2010008"/>
            <a:ext cx="403487" cy="395554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2330034" y="1636295"/>
          <a:ext cx="499034" cy="69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034" y="1636295"/>
                        <a:ext cx="499034" cy="696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914543" y="1644317"/>
          <a:ext cx="499034" cy="69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43" y="1644317"/>
                        <a:ext cx="499034" cy="696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527927" y="1652339"/>
          <a:ext cx="499034" cy="69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927" y="1652339"/>
                        <a:ext cx="499034" cy="696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122061" y="1660361"/>
          <a:ext cx="499034" cy="69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061" y="1660361"/>
                        <a:ext cx="499034" cy="696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062022" y="2558916"/>
          <a:ext cx="23336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12" imgW="622080" imgH="177480" progId="Equation.DSMT4">
                  <p:embed/>
                </p:oleObj>
              </mc:Choice>
              <mc:Fallback>
                <p:oleObj name="Equation" r:id="rId12" imgW="62208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22" y="2558916"/>
                        <a:ext cx="23336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055111" y="2579914"/>
            <a:ext cx="2313732" cy="63125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2270" y="763602"/>
          <a:ext cx="1752783" cy="73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70" y="763602"/>
                        <a:ext cx="1752783" cy="7373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77225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Express in scientific notation</a:t>
            </a:r>
            <a:endParaRPr lang="en-US" sz="3200" dirty="0"/>
          </a:p>
        </p:txBody>
      </p:sp>
      <p:sp>
        <p:nvSpPr>
          <p:cNvPr id="5" name="Arc 4"/>
          <p:cNvSpPr/>
          <p:nvPr/>
        </p:nvSpPr>
        <p:spPr>
          <a:xfrm rot="5400000">
            <a:off x="1519860" y="1103455"/>
            <a:ext cx="403487" cy="308124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848074" y="1232034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/>
          <p:cNvSpPr/>
          <p:nvPr/>
        </p:nvSpPr>
        <p:spPr>
          <a:xfrm rot="5400000">
            <a:off x="1215060" y="1125225"/>
            <a:ext cx="403487" cy="308124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rot="5400000">
            <a:off x="905447" y="1133247"/>
            <a:ext cx="403487" cy="308124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 rot="5400000">
            <a:off x="558022" y="1084206"/>
            <a:ext cx="403487" cy="403001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86139" y="1522479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39" y="1522479"/>
                        <a:ext cx="2260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08088" y="1590461"/>
            <a:ext cx="2236729" cy="69668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284" y="729343"/>
          <a:ext cx="3102429" cy="72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3" imgW="761760" imgH="177480" progId="Equation.DSMT4">
                  <p:embed/>
                </p:oleObj>
              </mc:Choice>
              <mc:Fallback>
                <p:oleObj name="Equation" r:id="rId3" imgW="7617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84" y="729343"/>
                        <a:ext cx="3102429" cy="72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77225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Express in scientific notation</a:t>
            </a:r>
            <a:endParaRPr lang="en-US" sz="3200" dirty="0"/>
          </a:p>
        </p:txBody>
      </p:sp>
      <p:sp>
        <p:nvSpPr>
          <p:cNvPr id="5" name="Arc 4"/>
          <p:cNvSpPr/>
          <p:nvPr/>
        </p:nvSpPr>
        <p:spPr>
          <a:xfrm rot="16200000" flipH="1">
            <a:off x="305250" y="1120075"/>
            <a:ext cx="403487" cy="379390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rc 5"/>
          <p:cNvSpPr/>
          <p:nvPr/>
        </p:nvSpPr>
        <p:spPr>
          <a:xfrm rot="16200000" flipH="1">
            <a:off x="653593" y="1152735"/>
            <a:ext cx="403487" cy="314074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/>
          <p:cNvSpPr/>
          <p:nvPr/>
        </p:nvSpPr>
        <p:spPr>
          <a:xfrm rot="16200000" flipH="1">
            <a:off x="969279" y="1141850"/>
            <a:ext cx="403487" cy="314074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rot="16200000" flipH="1">
            <a:off x="1274080" y="1152736"/>
            <a:ext cx="403487" cy="314074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 rot="16200000" flipH="1">
            <a:off x="1589767" y="1163623"/>
            <a:ext cx="403487" cy="314074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c 9"/>
          <p:cNvSpPr/>
          <p:nvPr/>
        </p:nvSpPr>
        <p:spPr>
          <a:xfrm rot="16200000" flipH="1">
            <a:off x="1894567" y="1152739"/>
            <a:ext cx="403487" cy="314074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c 10"/>
          <p:cNvSpPr/>
          <p:nvPr/>
        </p:nvSpPr>
        <p:spPr>
          <a:xfrm rot="16200000" flipH="1">
            <a:off x="2199368" y="1163626"/>
            <a:ext cx="403487" cy="314074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68515" y="1484767"/>
          <a:ext cx="27400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15" y="1484767"/>
                        <a:ext cx="27400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06059" y="1590461"/>
            <a:ext cx="2611312" cy="69668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1636" y="827316"/>
          <a:ext cx="1785257" cy="853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3" imgW="583920" imgH="279360" progId="Equation.DSMT4">
                  <p:embed/>
                </p:oleObj>
              </mc:Choice>
              <mc:Fallback>
                <p:oleObj name="Equation" r:id="rId3" imgW="58392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36" y="827316"/>
                        <a:ext cx="1785257" cy="853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77225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implify.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4931" y="1744657"/>
          <a:ext cx="13970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31" y="1744657"/>
                        <a:ext cx="1397000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17687" y="1785257"/>
            <a:ext cx="1011113" cy="61074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1000" y="250344"/>
          <a:ext cx="8458200" cy="67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3" imgW="2844720" imgH="228600" progId="Equation.DSMT4">
                  <p:embed/>
                </p:oleObj>
              </mc:Choice>
              <mc:Fallback>
                <p:oleObj name="Equation" r:id="rId3" imgW="28447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0344"/>
                        <a:ext cx="8458200" cy="679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"/>
          <p:cNvGraphicFramePr>
            <a:graphicFrameLocks noChangeAspect="1"/>
          </p:cNvGraphicFramePr>
          <p:nvPr/>
        </p:nvGraphicFramePr>
        <p:xfrm>
          <a:off x="342442" y="1396323"/>
          <a:ext cx="166846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42" y="1396323"/>
                        <a:ext cx="1668463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42438" y="2201864"/>
          <a:ext cx="166846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7" imgW="545760" imgH="228600" progId="Equation.DSMT4">
                  <p:embed/>
                </p:oleObj>
              </mc:Choice>
              <mc:Fallback>
                <p:oleObj name="Equation" r:id="rId7" imgW="5457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38" y="2201864"/>
                        <a:ext cx="1668463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193817" y="2311401"/>
          <a:ext cx="16684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817" y="2311401"/>
                        <a:ext cx="166846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158115" y="2264228"/>
            <a:ext cx="1696914" cy="61074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70856" y="794657"/>
          <a:ext cx="2438400" cy="1129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3" imgW="520560" imgH="241200" progId="Equation.DSMT4">
                  <p:embed/>
                </p:oleObj>
              </mc:Choice>
              <mc:Fallback>
                <p:oleObj name="Equation" r:id="rId3" imgW="5205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56" y="794657"/>
                        <a:ext cx="2438400" cy="11294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77225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implify.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4237" y="2205038"/>
          <a:ext cx="21415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5" imgW="457200" imgH="177480" progId="Equation.DSMT4">
                  <p:embed/>
                </p:oleObj>
              </mc:Choice>
              <mc:Fallback>
                <p:oleObj name="Equation" r:id="rId5" imgW="45720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37" y="2205038"/>
                        <a:ext cx="21415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6969" y="3114675"/>
          <a:ext cx="11303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7" imgW="241200" imgH="164880" progId="Equation.DSMT4">
                  <p:embed/>
                </p:oleObj>
              </mc:Choice>
              <mc:Fallback>
                <p:oleObj name="Equation" r:id="rId7" imgW="24120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69" y="3114675"/>
                        <a:ext cx="1130300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48315" y="3167742"/>
            <a:ext cx="564799" cy="7184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6572" y="696686"/>
          <a:ext cx="1774371" cy="105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3" imgW="406080" imgH="241200" progId="Equation.DSMT4">
                  <p:embed/>
                </p:oleObj>
              </mc:Choice>
              <mc:Fallback>
                <p:oleObj name="Equation" r:id="rId3" imgW="4060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72" y="696686"/>
                        <a:ext cx="1774371" cy="1053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77225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olve.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8680" y="1846263"/>
          <a:ext cx="3823834" cy="68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5" imgW="990360" imgH="177480" progId="Equation.DSMT4">
                  <p:embed/>
                </p:oleObj>
              </mc:Choice>
              <mc:Fallback>
                <p:oleObj name="Equation" r:id="rId5" imgW="9903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80" y="1846263"/>
                        <a:ext cx="3823834" cy="6864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04028" y="1915885"/>
            <a:ext cx="3950257" cy="61074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964" y="740228"/>
          <a:ext cx="2328862" cy="921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64" y="740228"/>
                        <a:ext cx="2328862" cy="9211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77225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olve.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9671" y="1808617"/>
          <a:ext cx="5578476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5" imgW="1460160" imgH="177480" progId="Equation.DSMT4">
                  <p:embed/>
                </p:oleObj>
              </mc:Choice>
              <mc:Fallback>
                <p:oleObj name="Equation" r:id="rId5" imgW="14601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71" y="1808617"/>
                        <a:ext cx="5578476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11878" y="2333622"/>
          <a:ext cx="7762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78" y="2333622"/>
                        <a:ext cx="776287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57850" y="2355394"/>
          <a:ext cx="7762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850" y="2355394"/>
                        <a:ext cx="776287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9234" y="3038702"/>
          <a:ext cx="40751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10" imgW="1066680" imgH="177480" progId="Equation.DSMT4">
                  <p:embed/>
                </p:oleObj>
              </mc:Choice>
              <mc:Fallback>
                <p:oleObj name="Equation" r:id="rId10" imgW="10666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234" y="3038702"/>
                        <a:ext cx="4075113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013628" y="3091542"/>
            <a:ext cx="4080886" cy="61074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" y="838200"/>
          <a:ext cx="1828800" cy="119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3" imgW="291960" imgH="190440" progId="Equation.DSMT4">
                  <p:embed/>
                </p:oleObj>
              </mc:Choice>
              <mc:Fallback>
                <p:oleObj name="Equation" r:id="rId3" imgW="29196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38200"/>
                        <a:ext cx="1828800" cy="11926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" y="177225"/>
            <a:ext cx="670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implify and express as an exponent. </a:t>
            </a:r>
            <a:endParaRPr lang="en-US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28800" y="914400"/>
          <a:ext cx="2209800" cy="106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5" imgW="393480" imgH="190440" progId="Equation.DSMT4">
                  <p:embed/>
                </p:oleObj>
              </mc:Choice>
              <mc:Fallback>
                <p:oleObj name="Equation" r:id="rId5" imgW="3934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2209800" cy="1069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22713" y="911225"/>
          <a:ext cx="163988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7" imgW="291960" imgH="190440" progId="Equation.DSMT4">
                  <p:embed/>
                </p:oleObj>
              </mc:Choice>
              <mc:Fallback>
                <p:oleObj name="Equation" r:id="rId7" imgW="29196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911225"/>
                        <a:ext cx="1639887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648200" y="1066800"/>
            <a:ext cx="914400" cy="914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0" y="2819400"/>
          <a:ext cx="5868987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19400"/>
                        <a:ext cx="5868987" cy="1303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77225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Which number has the greatest absolute value?</a:t>
            </a:r>
            <a:endParaRPr lang="en-US" sz="3200" dirty="0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854528" y="3445328"/>
            <a:ext cx="1447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2454728" y="3434442"/>
            <a:ext cx="1447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2737756" y="3445328"/>
            <a:ext cx="1447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3314699" y="3423557"/>
            <a:ext cx="1447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3619499" y="3423557"/>
            <a:ext cx="1447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5208813" y="3423557"/>
            <a:ext cx="1447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5480957" y="3423557"/>
            <a:ext cx="1447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6580414" y="3401786"/>
            <a:ext cx="1447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781856" y="4131128"/>
          <a:ext cx="1303337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856" y="4131128"/>
                        <a:ext cx="1303337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372077" y="4123416"/>
          <a:ext cx="81438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077" y="4123416"/>
                        <a:ext cx="814387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474707" y="4120243"/>
          <a:ext cx="1303337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707" y="4120243"/>
                        <a:ext cx="1303337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125936" y="4093026"/>
          <a:ext cx="1303337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936" y="4093026"/>
                        <a:ext cx="1303337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392031" y="1028021"/>
          <a:ext cx="1792287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Equation" r:id="rId13" imgW="279360" imgH="177480" progId="Equation.DSMT4">
                  <p:embed/>
                </p:oleObj>
              </mc:Choice>
              <mc:Fallback>
                <p:oleObj name="Equation" r:id="rId13" imgW="2793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031" y="1028021"/>
                        <a:ext cx="1792287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462914" y="1121227"/>
            <a:ext cx="1762229" cy="9035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685800"/>
            <a:ext cx="8839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If 15 is multiplied by a number between 2 and 4, then the result has to be between what two whole numbers. </a:t>
            </a:r>
            <a:endParaRPr lang="en-US" sz="3200" dirty="0"/>
          </a:p>
        </p:txBody>
      </p:sp>
      <p:graphicFrame>
        <p:nvGraphicFramePr>
          <p:cNvPr id="34817" name="Object 2"/>
          <p:cNvGraphicFramePr>
            <a:graphicFrameLocks noChangeAspect="1"/>
          </p:cNvGraphicFramePr>
          <p:nvPr/>
        </p:nvGraphicFramePr>
        <p:xfrm>
          <a:off x="211591" y="2373766"/>
          <a:ext cx="26685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3" imgW="698400" imgH="177480" progId="Equation.DSMT4">
                  <p:embed/>
                </p:oleObj>
              </mc:Choice>
              <mc:Fallback>
                <p:oleObj name="Equation" r:id="rId3" imgW="6984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91" y="2373766"/>
                        <a:ext cx="2668587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00702" y="3233734"/>
          <a:ext cx="26685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5" imgW="698400" imgH="177480" progId="Equation.DSMT4">
                  <p:embed/>
                </p:oleObj>
              </mc:Choice>
              <mc:Fallback>
                <p:oleObj name="Equation" r:id="rId5" imgW="69840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02" y="3233734"/>
                        <a:ext cx="2668587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971801" y="2383971"/>
            <a:ext cx="43107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Smallest Result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93572" y="3243943"/>
            <a:ext cx="43107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Largest Result</a:t>
            </a:r>
            <a:endParaRPr lang="en-US" sz="40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737073" y="4572677"/>
          <a:ext cx="26685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7" imgW="698400" imgH="177480" progId="Equation.DSMT4">
                  <p:embed/>
                </p:oleObj>
              </mc:Choice>
              <mc:Fallback>
                <p:oleObj name="Equation" r:id="rId7" imgW="69840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073" y="4572677"/>
                        <a:ext cx="2668587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755342" y="4593770"/>
            <a:ext cx="2643972" cy="61074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05544" y="849087"/>
          <a:ext cx="1545770" cy="1595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3" imgW="393480" imgH="406080" progId="Equation.DSMT4">
                  <p:embed/>
                </p:oleObj>
              </mc:Choice>
              <mc:Fallback>
                <p:oleObj name="Equation" r:id="rId3" imgW="39348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44" y="849087"/>
                        <a:ext cx="1545770" cy="15954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228600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implify.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699660" y="751115"/>
            <a:ext cx="65858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/>
              <a:t>Big Idea</a:t>
            </a:r>
            <a:r>
              <a:rPr lang="en-US" sz="3200" dirty="0" smtClean="0"/>
              <a:t>: Get a common denominator</a:t>
            </a:r>
            <a:endParaRPr lang="en-US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2925" y="1895703"/>
          <a:ext cx="458561" cy="458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895703"/>
                        <a:ext cx="458561" cy="4585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52448" y="1004661"/>
          <a:ext cx="458561" cy="458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48" y="1004661"/>
                        <a:ext cx="458561" cy="4585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52649" y="1891166"/>
          <a:ext cx="4587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8" imgW="177480" imgH="164880" progId="Equation.DSMT4">
                  <p:embed/>
                </p:oleObj>
              </mc:Choice>
              <mc:Fallback>
                <p:oleObj name="Equation" r:id="rId8" imgW="17748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49" y="1891166"/>
                        <a:ext cx="45878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30878" y="1009422"/>
          <a:ext cx="4587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10" imgW="177480" imgH="164880" progId="Equation.DSMT4">
                  <p:embed/>
                </p:oleObj>
              </mc:Choice>
              <mc:Fallback>
                <p:oleObj name="Equation" r:id="rId10" imgW="17748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878" y="1009422"/>
                        <a:ext cx="45878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-1824" y="2644775"/>
          <a:ext cx="2593975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11" imgW="660240" imgH="406080" progId="Equation.DSMT4">
                  <p:embed/>
                </p:oleObj>
              </mc:Choice>
              <mc:Fallback>
                <p:oleObj name="Equation" r:id="rId11" imgW="66024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824" y="2644775"/>
                        <a:ext cx="2593975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886" y="4267204"/>
          <a:ext cx="1347787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13" imgW="342720" imgH="406080" progId="Equation.DSMT4">
                  <p:embed/>
                </p:oleObj>
              </mc:Choice>
              <mc:Fallback>
                <p:oleObj name="Equation" r:id="rId13" imgW="34272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6" y="4267204"/>
                        <a:ext cx="1347787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302205" y="4244971"/>
          <a:ext cx="1946275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15" imgW="495000" imgH="406080" progId="Equation.DSMT4">
                  <p:embed/>
                </p:oleObj>
              </mc:Choice>
              <mc:Fallback>
                <p:oleObj name="Equation" r:id="rId15" imgW="49500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205" y="4244971"/>
                        <a:ext cx="1946275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12883" y="4354283"/>
            <a:ext cx="2709287" cy="14586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293900"/>
            <a:ext cx="8839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 $450.00 bicycle is on sale for 25% off. What is the amount in savings. </a:t>
            </a:r>
            <a:endParaRPr lang="en-US" sz="3200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879542" y="1576571"/>
          <a:ext cx="1397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3" imgW="355320" imgH="330120" progId="Equation.DSMT4">
                  <p:embed/>
                </p:oleObj>
              </mc:Choice>
              <mc:Fallback>
                <p:oleObj name="Equation" r:id="rId3" imgW="35532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542" y="1576571"/>
                        <a:ext cx="13970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rot="10800000">
            <a:off x="827773" y="2791326"/>
            <a:ext cx="1626669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77876" y="2748948"/>
          <a:ext cx="17954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5" imgW="457200" imgH="177480" progId="Equation.DSMT4">
                  <p:embed/>
                </p:oleObj>
              </mc:Choice>
              <mc:Fallback>
                <p:oleObj name="Equation" r:id="rId5" imgW="45720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76" y="2748948"/>
                        <a:ext cx="179546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439778" y="2737453"/>
          <a:ext cx="21447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7" imgW="545760" imgH="177480" progId="Equation.DSMT4">
                  <p:embed/>
                </p:oleObj>
              </mc:Choice>
              <mc:Fallback>
                <p:oleObj name="Equation" r:id="rId7" imgW="54576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778" y="2737453"/>
                        <a:ext cx="214471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438963" y="2785366"/>
            <a:ext cx="2095563" cy="59310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4800" y="272128"/>
            <a:ext cx="8839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 $120 skateboard is on sale for 30% off. What is the sale price of the skateboard. 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79542" y="1576571"/>
          <a:ext cx="1397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5" name="Equation" r:id="rId3" imgW="355320" imgH="330120" progId="Equation.DSMT4">
                  <p:embed/>
                </p:oleObj>
              </mc:Choice>
              <mc:Fallback>
                <p:oleObj name="Equation" r:id="rId3" imgW="35532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542" y="1576571"/>
                        <a:ext cx="13970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 rot="10800000">
            <a:off x="827773" y="2791326"/>
            <a:ext cx="1626669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023715" y="2749550"/>
          <a:ext cx="12477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6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715" y="2749550"/>
                        <a:ext cx="1247775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79541" y="3862576"/>
          <a:ext cx="1397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" name="Equation" r:id="rId7" imgW="355320" imgH="330120" progId="Equation.DSMT4">
                  <p:embed/>
                </p:oleObj>
              </mc:Choice>
              <mc:Fallback>
                <p:oleObj name="Equation" r:id="rId7" imgW="35532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541" y="3862576"/>
                        <a:ext cx="13970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>
            <a:off x="860430" y="5099098"/>
            <a:ext cx="1626669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449614" y="5086803"/>
          <a:ext cx="7985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8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614" y="5086803"/>
                        <a:ext cx="798513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685503" y="3093810"/>
          <a:ext cx="10969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9" name="Equation" r:id="rId11" imgW="279360" imgH="177480" progId="Equation.DSMT4">
                  <p:embed/>
                </p:oleObj>
              </mc:Choice>
              <mc:Fallback>
                <p:oleObj name="Equation" r:id="rId11" imgW="2793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503" y="3093810"/>
                        <a:ext cx="109696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98399" y="1598341"/>
          <a:ext cx="1397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0" name="Equation" r:id="rId13" imgW="355320" imgH="330120" progId="Equation.DSMT4">
                  <p:embed/>
                </p:oleObj>
              </mc:Choice>
              <mc:Fallback>
                <p:oleObj name="Equation" r:id="rId13" imgW="35532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399" y="1598341"/>
                        <a:ext cx="13970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10800000">
            <a:off x="4811944" y="2791326"/>
            <a:ext cx="1626669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379356" y="2779032"/>
          <a:ext cx="7985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1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356" y="2779032"/>
                        <a:ext cx="798513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831013" y="5314950"/>
          <a:ext cx="10985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2" name="Equation" r:id="rId16" imgW="279360" imgH="177480" progId="Equation.DSMT4">
                  <p:embed/>
                </p:oleObj>
              </mc:Choice>
              <mc:Fallback>
                <p:oleObj name="Equation" r:id="rId16" imgW="27936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013" y="5314950"/>
                        <a:ext cx="1098550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824421" y="5354395"/>
            <a:ext cx="1100380" cy="59310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166258" y="2764971"/>
            <a:ext cx="15131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Saved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79168" y="5105400"/>
            <a:ext cx="15131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Paid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304786"/>
            <a:ext cx="8839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he price of a movie ticket last year was $10.00. This year the price is $13.00. By what percent did the price of a movie ticket increase?</a:t>
            </a:r>
            <a:endParaRPr lang="en-US" sz="3200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10292" y="3904797"/>
          <a:ext cx="813707" cy="152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3" name="Equation" r:id="rId3" imgW="215640" imgH="406080" progId="Equation.DSMT4">
                  <p:embed/>
                </p:oleObj>
              </mc:Choice>
              <mc:Fallback>
                <p:oleObj name="Equation" r:id="rId3" imgW="2156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92" y="3904797"/>
                        <a:ext cx="813707" cy="15269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1386567" y="4879975"/>
          <a:ext cx="6223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4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567" y="4879975"/>
                        <a:ext cx="6223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386567" y="4096202"/>
          <a:ext cx="6223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5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567" y="4096202"/>
                        <a:ext cx="6223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993674" y="3915456"/>
          <a:ext cx="157797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6" name="Equation" r:id="rId8" imgW="419040" imgH="406080" progId="Equation.DSMT4">
                  <p:embed/>
                </p:oleObj>
              </mc:Choice>
              <mc:Fallback>
                <p:oleObj name="Equation" r:id="rId8" imgW="41904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674" y="3915456"/>
                        <a:ext cx="1577975" cy="152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797568"/>
              </p:ext>
            </p:extLst>
          </p:nvPr>
        </p:nvGraphicFramePr>
        <p:xfrm>
          <a:off x="3520393" y="4365625"/>
          <a:ext cx="17700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7"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393" y="4365625"/>
                        <a:ext cx="1770062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005021" y="4396452"/>
            <a:ext cx="1198350" cy="59310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98764" y="2087418"/>
            <a:ext cx="42856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Percentage Increase or Decrease Formula:</a:t>
            </a:r>
            <a:endParaRPr lang="en-US" sz="3600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101154"/>
              </p:ext>
            </p:extLst>
          </p:nvPr>
        </p:nvGraphicFramePr>
        <p:xfrm>
          <a:off x="4817052" y="2017425"/>
          <a:ext cx="2344738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8" name="Equation" r:id="rId12" imgW="622080" imgH="431640" progId="Equation.DSMT4">
                  <p:embed/>
                </p:oleObj>
              </mc:Choice>
              <mc:Fallback>
                <p:oleObj name="Equation" r:id="rId12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052" y="2017425"/>
                        <a:ext cx="2344738" cy="162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304800"/>
            <a:ext cx="8839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 sales employee makes 2% </a:t>
            </a:r>
            <a:r>
              <a:rPr lang="en-US" sz="3200" dirty="0" err="1" smtClean="0"/>
              <a:t>commision</a:t>
            </a:r>
            <a:r>
              <a:rPr lang="en-US" sz="3200" dirty="0" smtClean="0"/>
              <a:t> on every sale. How much would the employee make on a $300.00 sale?</a:t>
            </a:r>
            <a:endParaRPr lang="en-US" sz="3200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42150"/>
              </p:ext>
            </p:extLst>
          </p:nvPr>
        </p:nvGraphicFramePr>
        <p:xfrm>
          <a:off x="757238" y="3906838"/>
          <a:ext cx="14462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6" name="Equation" r:id="rId3" imgW="368280" imgH="330120" progId="Equation.DSMT4">
                  <p:embed/>
                </p:oleObj>
              </mc:Choice>
              <mc:Fallback>
                <p:oleObj name="Equation" r:id="rId3" imgW="36828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906838"/>
                        <a:ext cx="1446212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rot="10800000">
            <a:off x="729800" y="5120918"/>
            <a:ext cx="1626669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120894"/>
              </p:ext>
            </p:extLst>
          </p:nvPr>
        </p:nvGraphicFramePr>
        <p:xfrm>
          <a:off x="991061" y="5078916"/>
          <a:ext cx="12477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7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061" y="5078916"/>
                        <a:ext cx="1247775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419107"/>
              </p:ext>
            </p:extLst>
          </p:nvPr>
        </p:nvGraphicFramePr>
        <p:xfrm>
          <a:off x="3323998" y="5078689"/>
          <a:ext cx="15462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" name="Equation" r:id="rId7" imgW="393480" imgH="177480" progId="Equation.DSMT4">
                  <p:embed/>
                </p:oleObj>
              </mc:Choice>
              <mc:Fallback>
                <p:oleObj name="Equation" r:id="rId7" imgW="3934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998" y="5078689"/>
                        <a:ext cx="1546225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340990" y="5114958"/>
            <a:ext cx="1459609" cy="59310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64030" y="1937659"/>
            <a:ext cx="81425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/>
              <a:t>Big Idea</a:t>
            </a:r>
            <a:r>
              <a:rPr lang="en-US" sz="3200" dirty="0" smtClean="0"/>
              <a:t>: Convert a percentage to a decimal by</a:t>
            </a:r>
          </a:p>
          <a:p>
            <a:r>
              <a:rPr lang="en-US" sz="3200" dirty="0" smtClean="0"/>
              <a:t>                 moving the decimal over </a:t>
            </a:r>
            <a:r>
              <a:rPr lang="en-US" sz="3200" u="sng" dirty="0" smtClean="0"/>
              <a:t>twice</a:t>
            </a:r>
            <a:r>
              <a:rPr lang="en-US" sz="3200" dirty="0" smtClean="0"/>
              <a:t>. </a:t>
            </a:r>
            <a:endParaRPr lang="en-US" sz="3200" dirty="0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3249613" y="3247118"/>
          <a:ext cx="10985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9" name="Equation" r:id="rId9" imgW="279360" imgH="177480" progId="Equation.DSMT4">
                  <p:embed/>
                </p:oleObj>
              </mc:Choice>
              <mc:Fallback>
                <p:oleObj name="Equation" r:id="rId9" imgW="2793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3247118"/>
                        <a:ext cx="10985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c 10"/>
          <p:cNvSpPr/>
          <p:nvPr/>
        </p:nvSpPr>
        <p:spPr>
          <a:xfrm rot="5400000">
            <a:off x="3268565" y="3598806"/>
            <a:ext cx="403487" cy="403001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rot="5400000">
            <a:off x="2854908" y="3620577"/>
            <a:ext cx="403487" cy="403001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633331" y="3755572"/>
            <a:ext cx="89583" cy="912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831421" y="3260725"/>
          <a:ext cx="4984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0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421" y="3260725"/>
                        <a:ext cx="498475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167188" y="3257322"/>
          <a:ext cx="13985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3257322"/>
                        <a:ext cx="13985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1" grpId="0" animBg="1"/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629" y="0"/>
            <a:ext cx="7010400" cy="5196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869418" y="2786067"/>
          <a:ext cx="26670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7" name="Equation" r:id="rId4" imgW="698400" imgH="177480" progId="Equation.DSMT4">
                  <p:embed/>
                </p:oleObj>
              </mc:Choice>
              <mc:Fallback>
                <p:oleObj name="Equation" r:id="rId4" imgW="69840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418" y="2786067"/>
                        <a:ext cx="266700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822931" y="3460980"/>
          <a:ext cx="29575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8" name="Equation" r:id="rId6" imgW="774360" imgH="177480" progId="Equation.DSMT4">
                  <p:embed/>
                </p:oleObj>
              </mc:Choice>
              <mc:Fallback>
                <p:oleObj name="Equation" r:id="rId6" imgW="7743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931" y="3460980"/>
                        <a:ext cx="295751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853997" y="4135892"/>
          <a:ext cx="29591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9"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997" y="4135892"/>
                        <a:ext cx="295910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5747656" y="4789713"/>
            <a:ext cx="10994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746749" y="4821691"/>
          <a:ext cx="10668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Equation" r:id="rId10" imgW="279360" imgH="177480" progId="Equation.DSMT4">
                  <p:embed/>
                </p:oleObj>
              </mc:Choice>
              <mc:Fallback>
                <p:oleObj name="Equation" r:id="rId10" imgW="2793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49" y="4821691"/>
                        <a:ext cx="106680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246914" y="4886358"/>
            <a:ext cx="1513115" cy="5347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439226" y="4832577"/>
          <a:ext cx="4841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226" y="4832577"/>
                        <a:ext cx="484188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54427" y="3886200"/>
            <a:ext cx="664028" cy="653143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776428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213203" y="1824265"/>
          <a:ext cx="38560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4" name="Equation" r:id="rId4" imgW="1269720" imgH="406080" progId="Equation.DSMT4">
                  <p:embed/>
                </p:oleObj>
              </mc:Choice>
              <mc:Fallback>
                <p:oleObj name="Equation" r:id="rId4" imgW="126972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203" y="1824265"/>
                        <a:ext cx="385603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818947" y="3402239"/>
          <a:ext cx="4238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5" name="Equation" r:id="rId6" imgW="139680" imgH="406080" progId="Equation.DSMT4">
                  <p:embed/>
                </p:oleObj>
              </mc:Choice>
              <mc:Fallback>
                <p:oleObj name="Equation" r:id="rId6" imgW="13968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947" y="3402239"/>
                        <a:ext cx="42386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3111500" y="4151313"/>
          <a:ext cx="6540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6" name="Equation" r:id="rId8" imgW="253800" imgH="177480" progId="Equation.DSMT4">
                  <p:embed/>
                </p:oleObj>
              </mc:Choice>
              <mc:Fallback>
                <p:oleObj name="Equation" r:id="rId8" imgW="2538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151313"/>
                        <a:ext cx="6540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111500" y="3519488"/>
          <a:ext cx="6540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7" name="Equation" r:id="rId10" imgW="253800" imgH="177480" progId="Equation.DSMT4">
                  <p:embed/>
                </p:oleObj>
              </mc:Choice>
              <mc:Fallback>
                <p:oleObj name="Equation" r:id="rId10" imgW="25380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519488"/>
                        <a:ext cx="6540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810454" y="3402693"/>
          <a:ext cx="127158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8" name="Equation" r:id="rId12" imgW="419040" imgH="406080" progId="Equation.DSMT4">
                  <p:embed/>
                </p:oleObj>
              </mc:Choice>
              <mc:Fallback>
                <p:oleObj name="Equation" r:id="rId12" imgW="41904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454" y="3402693"/>
                        <a:ext cx="1271588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062537" y="3771219"/>
          <a:ext cx="14255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9" name="Equation" r:id="rId14" imgW="469800" imgH="177480" progId="Equation.DSMT4">
                  <p:embed/>
                </p:oleObj>
              </mc:Choice>
              <mc:Fallback>
                <p:oleObj name="Equation" r:id="rId14" imgW="46980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7" y="3771219"/>
                        <a:ext cx="142557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431971" y="3786901"/>
            <a:ext cx="1055915" cy="5347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3233057"/>
            <a:ext cx="664028" cy="653143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7875553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982685" y="2356757"/>
          <a:ext cx="10779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4" imgW="355320" imgH="190440" progId="Equation.DSMT4">
                  <p:embed/>
                </p:oleObj>
              </mc:Choice>
              <mc:Fallback>
                <p:oleObj name="Equation" r:id="rId4" imgW="35532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685" y="2356757"/>
                        <a:ext cx="1077913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024766" y="2378073"/>
          <a:ext cx="10382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6" imgW="342720" imgH="190440" progId="Equation.DSMT4">
                  <p:embed/>
                </p:oleObj>
              </mc:Choice>
              <mc:Fallback>
                <p:oleObj name="Equation" r:id="rId6" imgW="3427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766" y="2378073"/>
                        <a:ext cx="103822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419600" y="2437073"/>
            <a:ext cx="642258" cy="5347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0" y="3178627"/>
            <a:ext cx="664028" cy="653143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" y="838201"/>
          <a:ext cx="1828800" cy="157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3" imgW="368280" imgH="317160" progId="Equation.DSMT4">
                  <p:embed/>
                </p:oleObj>
              </mc:Choice>
              <mc:Fallback>
                <p:oleObj name="Equation" r:id="rId3" imgW="36828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38201"/>
                        <a:ext cx="1828800" cy="1576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77225"/>
            <a:ext cx="670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implify and express as an exponent. 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05000" y="1143000"/>
          <a:ext cx="18938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5" imgW="380880" imgH="190440" progId="Equation.DSMT4">
                  <p:embed/>
                </p:oleObj>
              </mc:Choice>
              <mc:Fallback>
                <p:oleObj name="Equation" r:id="rId5" imgW="3808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43000"/>
                        <a:ext cx="1893887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59213" y="1143000"/>
          <a:ext cx="16414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7" imgW="330120" imgH="190440" progId="Equation.DSMT4">
                  <p:embed/>
                </p:oleObj>
              </mc:Choice>
              <mc:Fallback>
                <p:oleObj name="Equation" r:id="rId7" imgW="33012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1143000"/>
                        <a:ext cx="16414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495800" y="1219200"/>
            <a:ext cx="914400" cy="914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" y="914400"/>
          <a:ext cx="1066800" cy="2200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3" imgW="203040" imgH="419040" progId="Equation.DSMT4">
                  <p:embed/>
                </p:oleObj>
              </mc:Choice>
              <mc:Fallback>
                <p:oleObj name="Equation" r:id="rId3" imgW="2030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14400"/>
                        <a:ext cx="1066800" cy="22007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77225"/>
            <a:ext cx="670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implify and express as an exponent. 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85875" y="1447800"/>
          <a:ext cx="20669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5" imgW="393480" imgH="190440" progId="Equation.DSMT4">
                  <p:embed/>
                </p:oleObj>
              </mc:Choice>
              <mc:Fallback>
                <p:oleObj name="Equation" r:id="rId5" imgW="3934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447800"/>
                        <a:ext cx="20669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00400" y="1447800"/>
          <a:ext cx="15335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7" imgW="291960" imgH="190440" progId="Equation.DSMT4">
                  <p:embed/>
                </p:oleObj>
              </mc:Choice>
              <mc:Fallback>
                <p:oleObj name="Equation" r:id="rId7" imgW="29196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447800"/>
                        <a:ext cx="15335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810000" y="1524000"/>
            <a:ext cx="914400" cy="914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" y="1219200"/>
          <a:ext cx="260773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260773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77225"/>
            <a:ext cx="670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implify and express as an exponent. 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8200" y="1295400"/>
          <a:ext cx="2661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95400"/>
                        <a:ext cx="2661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c 5"/>
          <p:cNvSpPr/>
          <p:nvPr/>
        </p:nvSpPr>
        <p:spPr>
          <a:xfrm rot="2224779" flipH="1">
            <a:off x="2057624" y="1332300"/>
            <a:ext cx="532950" cy="470491"/>
          </a:xfrm>
          <a:prstGeom prst="arc">
            <a:avLst>
              <a:gd name="adj1" fmla="val 15534438"/>
              <a:gd name="adj2" fmla="val 21389760"/>
            </a:avLst>
          </a:prstGeom>
          <a:ln w="381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/>
          <p:cNvSpPr/>
          <p:nvPr/>
        </p:nvSpPr>
        <p:spPr>
          <a:xfrm rot="2224779" flipH="1">
            <a:off x="1511055" y="1239202"/>
            <a:ext cx="1256618" cy="956241"/>
          </a:xfrm>
          <a:prstGeom prst="arc">
            <a:avLst>
              <a:gd name="adj1" fmla="val 15534438"/>
              <a:gd name="adj2" fmla="val 648257"/>
            </a:avLst>
          </a:prstGeom>
          <a:ln w="381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rot="2224779" flipH="1">
            <a:off x="851344" y="1258184"/>
            <a:ext cx="2488308" cy="1239206"/>
          </a:xfrm>
          <a:prstGeom prst="arc">
            <a:avLst>
              <a:gd name="adj1" fmla="val 16130790"/>
              <a:gd name="adj2" fmla="val 648257"/>
            </a:avLst>
          </a:prstGeom>
          <a:ln w="381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7884" y="1263876"/>
          <a:ext cx="38528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884" y="1263876"/>
                        <a:ext cx="385286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657463" y="2374900"/>
          <a:ext cx="3022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63" y="2374900"/>
                        <a:ext cx="3022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243941" y="2438400"/>
            <a:ext cx="2416629" cy="914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5943" y="925285"/>
          <a:ext cx="4158343" cy="105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3" imgW="901440" imgH="228600" progId="Equation.DSMT4">
                  <p:embed/>
                </p:oleObj>
              </mc:Choice>
              <mc:Fallback>
                <p:oleObj name="Equation" r:id="rId3" imgW="9014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43" y="925285"/>
                        <a:ext cx="4158343" cy="10541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77225"/>
            <a:ext cx="670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implify and express as an exponent. </a:t>
            </a:r>
            <a:endParaRPr lang="en-US" sz="3200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790075" y="1035517"/>
          <a:ext cx="266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75" y="1035517"/>
                        <a:ext cx="2667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722121" y="1053163"/>
          <a:ext cx="266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7" imgW="114120" imgH="164880" progId="Equation.DSMT4">
                  <p:embed/>
                </p:oleObj>
              </mc:Choice>
              <mc:Fallback>
                <p:oleObj name="Equation" r:id="rId7" imgW="11412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121" y="1053163"/>
                        <a:ext cx="2667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183556" y="1041933"/>
          <a:ext cx="266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8" imgW="114120" imgH="164880" progId="Equation.DSMT4">
                  <p:embed/>
                </p:oleObj>
              </mc:Choice>
              <mc:Fallback>
                <p:oleObj name="Equation" r:id="rId8" imgW="11412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556" y="1041933"/>
                        <a:ext cx="2667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513720" y="1006475"/>
          <a:ext cx="397033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720" y="1006475"/>
                        <a:ext cx="3970337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511211" y="2127931"/>
          <a:ext cx="266541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11" imgW="571320" imgH="203040" progId="Equation.DSMT4">
                  <p:embed/>
                </p:oleObj>
              </mc:Choice>
              <mc:Fallback>
                <p:oleObj name="Equation" r:id="rId11" imgW="5713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211" y="2127931"/>
                        <a:ext cx="2665413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072741" y="2220685"/>
            <a:ext cx="2079173" cy="8382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3030" y="827315"/>
          <a:ext cx="1426028" cy="22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3" imgW="266400" imgH="419040" progId="Equation.DSMT4">
                  <p:embed/>
                </p:oleObj>
              </mc:Choice>
              <mc:Fallback>
                <p:oleObj name="Equation" r:id="rId3" imgW="2664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30" y="827315"/>
                        <a:ext cx="1426028" cy="223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77225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implify and express with </a:t>
            </a:r>
            <a:r>
              <a:rPr lang="en-US" sz="3200" u="sng" dirty="0" smtClean="0"/>
              <a:t>positive</a:t>
            </a:r>
            <a:r>
              <a:rPr lang="en-US" sz="3200" dirty="0" smtClean="0"/>
              <a:t> exponents. </a:t>
            </a:r>
            <a:endParaRPr lang="en-US" sz="3200" dirty="0"/>
          </a:p>
        </p:txBody>
      </p:sp>
      <p:sp>
        <p:nvSpPr>
          <p:cNvPr id="5" name="Arc 4"/>
          <p:cNvSpPr/>
          <p:nvPr/>
        </p:nvSpPr>
        <p:spPr>
          <a:xfrm>
            <a:off x="1077686" y="1436915"/>
            <a:ext cx="1001485" cy="1164771"/>
          </a:xfrm>
          <a:prstGeom prst="arc">
            <a:avLst>
              <a:gd name="adj1" fmla="val 16200000"/>
              <a:gd name="adj2" fmla="val 5581252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51063" y="882648"/>
          <a:ext cx="2241550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" imgW="419040" imgH="406080" progId="Equation.DSMT4">
                  <p:embed/>
                </p:oleObj>
              </mc:Choice>
              <mc:Fallback>
                <p:oleObj name="Equation" r:id="rId5" imgW="41904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882648"/>
                        <a:ext cx="2241550" cy="217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873827" y="1099458"/>
            <a:ext cx="1458687" cy="186145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0371" y="1001486"/>
          <a:ext cx="2253343" cy="1242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3" imgW="368280" imgH="203040" progId="Equation.DSMT4">
                  <p:embed/>
                </p:oleObj>
              </mc:Choice>
              <mc:Fallback>
                <p:oleObj name="Equation" r:id="rId3" imgW="3682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71" y="1001486"/>
                        <a:ext cx="2253343" cy="1242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77225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implify and express without exponents. 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05055" y="1144135"/>
          <a:ext cx="22542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55" y="1144135"/>
                        <a:ext cx="2254250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09180" y="1138689"/>
          <a:ext cx="19431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7" imgW="317160" imgH="164880" progId="Equation.DSMT4">
                  <p:embed/>
                </p:oleObj>
              </mc:Choice>
              <mc:Fallback>
                <p:oleObj name="Equation" r:id="rId7" imgW="31716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180" y="1138689"/>
                        <a:ext cx="19431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3998" y="1284515"/>
            <a:ext cx="1099459" cy="84908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0113" y="838201"/>
          <a:ext cx="1524001" cy="2012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3" imgW="355320" imgH="469800" progId="Equation.DSMT4">
                  <p:embed/>
                </p:oleObj>
              </mc:Choice>
              <mc:Fallback>
                <p:oleObj name="Equation" r:id="rId3" imgW="35532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13" y="838201"/>
                        <a:ext cx="1524001" cy="2012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77225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implify and express without exponents. </a:t>
            </a:r>
            <a:endParaRPr lang="en-US" sz="3200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071110" y="997857"/>
          <a:ext cx="266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110" y="997857"/>
                        <a:ext cx="2667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125537" y="1912258"/>
          <a:ext cx="266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7" imgW="114120" imgH="164880" progId="Equation.DSMT4">
                  <p:embed/>
                </p:oleObj>
              </mc:Choice>
              <mc:Fallback>
                <p:oleObj name="Equation" r:id="rId7" imgW="11412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7" y="1912258"/>
                        <a:ext cx="2667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c 5"/>
          <p:cNvSpPr/>
          <p:nvPr/>
        </p:nvSpPr>
        <p:spPr>
          <a:xfrm rot="16200000" flipV="1">
            <a:off x="1152074" y="711001"/>
            <a:ext cx="505983" cy="499124"/>
          </a:xfrm>
          <a:prstGeom prst="arc">
            <a:avLst>
              <a:gd name="adj1" fmla="val 16200000"/>
              <a:gd name="adj2" fmla="val 6407229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/>
          <p:cNvSpPr/>
          <p:nvPr/>
        </p:nvSpPr>
        <p:spPr>
          <a:xfrm rot="11422949" flipV="1">
            <a:off x="1282084" y="932238"/>
            <a:ext cx="420350" cy="1752499"/>
          </a:xfrm>
          <a:prstGeom prst="arc">
            <a:avLst>
              <a:gd name="adj1" fmla="val 16200000"/>
              <a:gd name="adj2" fmla="val 2091818"/>
            </a:avLst>
          </a:prstGeom>
          <a:ln w="349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39232" y="934584"/>
          <a:ext cx="1743075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8" imgW="406080" imgH="419040" progId="Equation.DSMT4">
                  <p:embed/>
                </p:oleObj>
              </mc:Choice>
              <mc:Fallback>
                <p:oleObj name="Equation" r:id="rId8" imgW="40608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232" y="934584"/>
                        <a:ext cx="1743075" cy="179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70739" y="924152"/>
          <a:ext cx="1416050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10" imgW="330120" imgH="419040" progId="Equation.DSMT4">
                  <p:embed/>
                </p:oleObj>
              </mc:Choice>
              <mc:Fallback>
                <p:oleObj name="Equation" r:id="rId10" imgW="33012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739" y="924152"/>
                        <a:ext cx="1416050" cy="179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914900" y="939800"/>
          <a:ext cx="1470025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12" imgW="342720" imgH="406080" progId="Equation.DSMT4">
                  <p:embed/>
                </p:oleObj>
              </mc:Choice>
              <mc:Fallback>
                <p:oleObj name="Equation" r:id="rId12" imgW="34272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939800"/>
                        <a:ext cx="1470025" cy="173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431970" y="1099458"/>
            <a:ext cx="1023259" cy="154577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</TotalTime>
  <Words>256</Words>
  <Application>Microsoft Office PowerPoint</Application>
  <PresentationFormat>On-screen Show (4:3)</PresentationFormat>
  <Paragraphs>34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Eric Hoenigmann</cp:lastModifiedBy>
  <cp:revision>35</cp:revision>
  <dcterms:created xsi:type="dcterms:W3CDTF">2006-08-16T00:00:00Z</dcterms:created>
  <dcterms:modified xsi:type="dcterms:W3CDTF">2014-09-12T21:00:10Z</dcterms:modified>
</cp:coreProperties>
</file>